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067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03CC178-1A1F-48BC-96B5-17EF8C155D1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00ACF6B-BF19-4EB3-8B92-4B42CE2B474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5B9C86-3CA9-43AE-ADC9-8E484DA30053}" type="slidenum">
              <a:rPr lang="zh-CN" altLang="en-US" smtClean="0"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BBDCD9-5251-4B4F-8243-84A700D11189}" type="slidenum">
              <a:rPr lang="zh-CN" altLang="en-US" smtClean="0"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EFF23DD-EBF9-47BC-B523-1F0844DD8B33}" type="slidenum">
              <a:rPr lang="zh-CN" altLang="en-US" smtClean="0"/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7A51F6-BACD-4D9C-9CD2-F022779D2875}" type="slidenum">
              <a:rPr lang="zh-CN" altLang="en-US" smtClean="0"/>
              <a:t>1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F3AAB5-CBF8-417F-8DA8-1D7C7A8C590E}" type="slidenum">
              <a:rPr lang="zh-CN" altLang="en-US" smtClean="0"/>
              <a:t>1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AD6A17-7C0D-4FDB-A590-45B808A58106}" type="slidenum">
              <a:rPr lang="zh-CN" altLang="en-US" smtClean="0"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9F2C28-456E-44DA-B264-C7B0050A8986}" type="slidenum">
              <a:rPr lang="zh-CN" altLang="en-US" smtClean="0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BC0F7D-8D48-4A5C-BB35-2D63AA1F73A4}" type="slidenum">
              <a:rPr lang="zh-CN" altLang="en-US" smtClean="0"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C3F766-42FD-4384-80BB-689932631515}" type="slidenum">
              <a:rPr lang="zh-CN" altLang="en-US" smtClean="0"/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761BC0-03BF-46FC-96BF-F39DE901464C}" type="slidenum">
              <a:rPr lang="zh-CN" altLang="en-US" smtClean="0"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591806D-AE87-4272-AE3F-6B1952F67197}" type="slidenum">
              <a:rPr lang="zh-CN" altLang="en-US" smtClean="0"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3DEE0E-21E5-48B9-B4C2-26EB6C17B57E}" type="slidenum">
              <a:rPr lang="zh-CN" altLang="en-US" smtClean="0"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2F1BA3-54C1-4F86-9E7B-635D0897B626}" type="slidenum">
              <a:rPr lang="zh-CN" altLang="en-US" smtClean="0"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FA9EB1-AC5A-402E-A8B3-C368B9A627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9088" y="333375"/>
            <a:ext cx="2017712" cy="5688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188" y="333375"/>
            <a:ext cx="5905500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BD2023F-71DF-4D44-8D35-1B1545E6878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BF54AD-A4D5-4964-B89F-AB262CC8976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5F4D326-271A-4E9E-83A5-37E5DF080E8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989138"/>
            <a:ext cx="3924300" cy="403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989138"/>
            <a:ext cx="3925887" cy="403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E10DF0-69B1-451E-8A4E-D9963C0AFFD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F2C6F56-006A-4B75-BFF4-752B08210E3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87FB80-3404-4488-8830-0E52856CB1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7D005B9-0626-4513-8234-14EA75FFB9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B2847D-28DD-4E06-A78D-2FB914AB2F6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55A42C-F243-4165-B351-E0AB10D7EBB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333375"/>
            <a:ext cx="7715250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989138"/>
            <a:ext cx="80025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81750"/>
            <a:ext cx="213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50"/>
            <a:ext cx="213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Arial Unicode MS" panose="020B0604020202020204" pitchFamily="34" charset="-122"/>
                <a:ea typeface="Arial Unicode MS" panose="020B0604020202020204" pitchFamily="34" charset="-122"/>
              </a:defRPr>
            </a:lvl1pPr>
          </a:lstStyle>
          <a:p>
            <a:fld id="{F0665BEA-640C-49AA-A1B1-5AB564F374B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1275456" y="2420888"/>
            <a:ext cx="66294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8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整理与复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305134" y="763505"/>
            <a:ext cx="450056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小学数学六年级</a:t>
            </a:r>
          </a:p>
        </p:txBody>
      </p:sp>
      <p:sp>
        <p:nvSpPr>
          <p:cNvPr id="4" name="矩形 3"/>
          <p:cNvSpPr/>
          <p:nvPr/>
        </p:nvSpPr>
        <p:spPr>
          <a:xfrm>
            <a:off x="2649286" y="551723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7"/>
          <p:cNvSpPr txBox="1">
            <a:spLocks noChangeArrowheads="1"/>
          </p:cNvSpPr>
          <p:nvPr/>
        </p:nvSpPr>
        <p:spPr bwMode="auto">
          <a:xfrm>
            <a:off x="484051" y="200025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把下面的小数和分数都化成百分数。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484051" y="3140968"/>
            <a:ext cx="82296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7"/>
          <p:cNvSpPr txBox="1">
            <a:spLocks noChangeArrowheads="1"/>
          </p:cNvSpPr>
          <p:nvPr/>
        </p:nvSpPr>
        <p:spPr bwMode="auto">
          <a:xfrm>
            <a:off x="500063" y="1214438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植物园的园丁栽了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5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棵月季。求成活率。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43063" y="4941888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5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÷15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≈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6.2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43063" y="5656263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成活率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.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525" y="1952625"/>
            <a:ext cx="8362950" cy="2952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7"/>
          <p:cNvSpPr txBox="1">
            <a:spLocks noChangeArrowheads="1"/>
          </p:cNvSpPr>
          <p:nvPr/>
        </p:nvSpPr>
        <p:spPr bwMode="auto">
          <a:xfrm>
            <a:off x="500063" y="1214438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哪种小麦出粉率高，高多少？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428625" y="2155825"/>
            <a:ext cx="8215313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43063" y="3792538"/>
            <a:ext cx="54292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50÷125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4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43063" y="4565650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46÷11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6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86563" y="2727325"/>
            <a:ext cx="107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4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86563" y="3227388"/>
            <a:ext cx="107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6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85813" y="5221288"/>
            <a:ext cx="77152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因为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＜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，所以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小麦出粉率高，高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＝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7"/>
          <p:cNvSpPr txBox="1">
            <a:spLocks noChangeArrowheads="1"/>
          </p:cNvSpPr>
          <p:nvPr/>
        </p:nvSpPr>
        <p:spPr bwMode="auto">
          <a:xfrm>
            <a:off x="500063" y="1214438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苹果的营养成分如下表。</a:t>
            </a: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71500" y="1928813"/>
            <a:ext cx="8143875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500063" y="3500438"/>
            <a:ext cx="8001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如果一个苹果质量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克，每天吃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个苹果，可以获取碳水化合物和蛋白质各多少克？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43063" y="4929188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00×2×12.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克）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643063" y="5702300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00×2×0.3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％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2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7"/>
          <p:cNvSpPr txBox="1">
            <a:spLocks noChangeArrowheads="1"/>
          </p:cNvSpPr>
          <p:nvPr/>
        </p:nvSpPr>
        <p:spPr bwMode="auto">
          <a:xfrm>
            <a:off x="714375" y="2571750"/>
            <a:ext cx="800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调查本班同学戴眼镜的人数，求你们班同学的近视率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249728" y="1844824"/>
            <a:ext cx="8553450" cy="452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经历本单元所学知识系统复习与整理，基本技能巩固和提高的过程。</a:t>
            </a:r>
          </a:p>
          <a:p>
            <a:pPr>
              <a:lnSpc>
                <a:spcPts val="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进一步认识百分数，，掌握百分数和分数（小数）互化以及求百分数的方法，能解决有关百分数的简单实际问题。</a:t>
            </a:r>
          </a:p>
          <a:p>
            <a:pPr>
              <a:lnSpc>
                <a:spcPts val="5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培养自主复习与整理知识的良好习惯，发现学习中的问题，提高学习效果，增强学好数学的自信心。</a:t>
            </a:r>
          </a:p>
        </p:txBody>
      </p:sp>
      <p:sp>
        <p:nvSpPr>
          <p:cNvPr id="15363" name="TextBox 4"/>
          <p:cNvSpPr txBox="1">
            <a:spLocks noChangeArrowheads="1"/>
          </p:cNvSpPr>
          <p:nvPr/>
        </p:nvSpPr>
        <p:spPr bwMode="auto">
          <a:xfrm>
            <a:off x="3000375" y="606823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7"/>
          <p:cNvSpPr txBox="1">
            <a:spLocks noChangeArrowheads="1"/>
          </p:cNvSpPr>
          <p:nvPr/>
        </p:nvSpPr>
        <p:spPr bwMode="auto">
          <a:xfrm>
            <a:off x="395536" y="1778372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说一说下面百分数的具体含义。</a:t>
            </a:r>
          </a:p>
        </p:txBody>
      </p:sp>
      <p:sp>
        <p:nvSpPr>
          <p:cNvPr id="16387" name="TextBox 7"/>
          <p:cNvSpPr txBox="1">
            <a:spLocks noChangeArrowheads="1"/>
          </p:cNvSpPr>
          <p:nvPr/>
        </p:nvSpPr>
        <p:spPr bwMode="auto">
          <a:xfrm>
            <a:off x="395536" y="2707059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我国人口约占世界人口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  <p:sp>
        <p:nvSpPr>
          <p:cNvPr id="16388" name="TextBox 7"/>
          <p:cNvSpPr txBox="1">
            <a:spLocks noChangeArrowheads="1"/>
          </p:cNvSpPr>
          <p:nvPr/>
        </p:nvSpPr>
        <p:spPr bwMode="auto">
          <a:xfrm>
            <a:off x="395536" y="3492872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我国耕地面积约占世界耕地面积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  <p:sp>
        <p:nvSpPr>
          <p:cNvPr id="16389" name="TextBox 7"/>
          <p:cNvSpPr txBox="1">
            <a:spLocks noChangeArrowheads="1"/>
          </p:cNvSpPr>
          <p:nvPr/>
        </p:nvSpPr>
        <p:spPr bwMode="auto">
          <a:xfrm>
            <a:off x="395536" y="4077072"/>
            <a:ext cx="8001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某发电厂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月份完成计划发电任务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1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7000875" y="5085184"/>
            <a:ext cx="1352550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Box 7"/>
          <p:cNvSpPr txBox="1">
            <a:spLocks noChangeArrowheads="1"/>
          </p:cNvSpPr>
          <p:nvPr/>
        </p:nvSpPr>
        <p:spPr bwMode="auto">
          <a:xfrm>
            <a:off x="428625" y="1772816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判断下面的说法是否正确。</a:t>
            </a: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428625" y="2611859"/>
            <a:ext cx="8072438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793229" y="5537994"/>
            <a:ext cx="6229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7"/>
          <p:cNvSpPr txBox="1">
            <a:spLocks noChangeArrowheads="1"/>
          </p:cNvSpPr>
          <p:nvPr/>
        </p:nvSpPr>
        <p:spPr bwMode="auto">
          <a:xfrm>
            <a:off x="500063" y="1838548"/>
            <a:ext cx="8001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把下面题中的分数化成百分数，百分数化成分数。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357188" y="3208560"/>
            <a:ext cx="8429625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43563" y="3399060"/>
            <a:ext cx="107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29438" y="3399060"/>
            <a:ext cx="1071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0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71750" y="4637310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428875" y="5137373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428875" y="5137373"/>
            <a:ext cx="642938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286250" y="4637310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43375" y="5137373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4143375" y="5137373"/>
            <a:ext cx="642938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7"/>
          <p:cNvSpPr txBox="1">
            <a:spLocks noChangeArrowheads="1"/>
          </p:cNvSpPr>
          <p:nvPr/>
        </p:nvSpPr>
        <p:spPr bwMode="auto">
          <a:xfrm>
            <a:off x="500063" y="1714351"/>
            <a:ext cx="8001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西李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00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和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01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分别对本村居民拥有电视机的情况作过调查，结果如下表。求电视机的普及率。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00063" y="3473301"/>
            <a:ext cx="7929562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72313" y="3989238"/>
            <a:ext cx="1500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2.5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72313" y="4441676"/>
            <a:ext cx="1500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5.5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500063" y="1703016"/>
            <a:ext cx="8001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写出成活率、发芽率、出油率、出粉率、合格率的表达式。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46088" y="2857500"/>
          <a:ext cx="5768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2616200" imgH="419100" progId="Equation.DSMT4">
                  <p:embed/>
                </p:oleObj>
              </mc:Choice>
              <mc:Fallback>
                <p:oleObj name="Equation" r:id="rId4" imgW="2616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2857500"/>
                        <a:ext cx="57689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428625" y="4148138"/>
          <a:ext cx="40878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1854200" imgH="419100" progId="Equation.DSMT4">
                  <p:embed/>
                </p:oleObj>
              </mc:Choice>
              <mc:Fallback>
                <p:oleObj name="Equation" r:id="rId6" imgW="1854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148138"/>
                        <a:ext cx="40878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00063" y="5362575"/>
          <a:ext cx="4060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8" imgW="1841500" imgH="419100" progId="Equation.DSMT4">
                  <p:embed/>
                </p:oleObj>
              </mc:Choice>
              <mc:Fallback>
                <p:oleObj name="Equation" r:id="rId8" imgW="1841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362575"/>
                        <a:ext cx="4060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43438" y="4071938"/>
          <a:ext cx="4060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0" imgW="1841500" imgH="419100" progId="Equation.DSMT4">
                  <p:embed/>
                </p:oleObj>
              </mc:Choice>
              <mc:Fallback>
                <p:oleObj name="Equation" r:id="rId10" imgW="1841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1938"/>
                        <a:ext cx="4060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572000" y="5357813"/>
          <a:ext cx="4086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2" imgW="1854200" imgH="419100" progId="Equation.DSMT4">
                  <p:embed/>
                </p:oleObj>
              </mc:Choice>
              <mc:Fallback>
                <p:oleObj name="Equation" r:id="rId12" imgW="1854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57813"/>
                        <a:ext cx="4086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7"/>
          <p:cNvSpPr txBox="1">
            <a:spLocks noChangeArrowheads="1"/>
          </p:cNvSpPr>
          <p:nvPr/>
        </p:nvSpPr>
        <p:spPr bwMode="auto">
          <a:xfrm>
            <a:off x="500063" y="176468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哪盒橙汁的浓度大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904" y="2708920"/>
            <a:ext cx="6794090" cy="28120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994697" y="2743205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21506" name="TextBox 7"/>
          <p:cNvSpPr txBox="1">
            <a:spLocks noChangeArrowheads="1"/>
          </p:cNvSpPr>
          <p:nvPr/>
        </p:nvSpPr>
        <p:spPr bwMode="auto">
          <a:xfrm>
            <a:off x="500063" y="2571750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调查并计算下面各题。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428625" y="3500438"/>
            <a:ext cx="828675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图片 11" descr="抠图、练一练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09600" y="914400"/>
            <a:ext cx="24288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1219200" y="1600200"/>
            <a:ext cx="2286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静谧之花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静谧之花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静谧之花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6</Template>
  <TotalTime>0</TotalTime>
  <Words>529</Words>
  <Application>Microsoft Office PowerPoint</Application>
  <PresentationFormat>全屏显示(4:3)</PresentationFormat>
  <Paragraphs>65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Arial Unicode MS</vt:lpstr>
      <vt:lpstr>华文楷体</vt:lpstr>
      <vt:lpstr>隶书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21T03:57:00Z</dcterms:created>
  <dcterms:modified xsi:type="dcterms:W3CDTF">2023-01-16T21:1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90BB1F87294242A2556E2E125AA8B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